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sldIdLst>
    <p:sldId id="256" r:id="rId2"/>
    <p:sldId id="257" r:id="rId3"/>
    <p:sldId id="258" r:id="rId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D6FA8B7-F19C-4750-99C8-B9DB94F75199}" v="41" dt="2021-10-12T15:58:42.84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60"/>
  </p:normalViewPr>
  <p:slideViewPr>
    <p:cSldViewPr snapToGrid="0">
      <p:cViewPr varScale="1">
        <p:scale>
          <a:sx n="81" d="100"/>
          <a:sy n="81" d="100"/>
        </p:scale>
        <p:origin x="754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11" Type="http://schemas.microsoft.com/office/2015/10/relationships/revisionInfo" Target="revisionInfo.xml"/><Relationship Id="rId5" Type="http://schemas.openxmlformats.org/officeDocument/2006/relationships/notesMaster" Target="notesMasters/notesMaster1.xml"/><Relationship Id="rId10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世郁 李" userId="8353173f152fbae8" providerId="LiveId" clId="{8D6FA8B7-F19C-4750-99C8-B9DB94F75199}"/>
    <pc:docChg chg="undo custSel addSld modSld">
      <pc:chgData name="世郁 李" userId="8353173f152fbae8" providerId="LiveId" clId="{8D6FA8B7-F19C-4750-99C8-B9DB94F75199}" dt="2021-10-12T16:02:35.005" v="746"/>
      <pc:docMkLst>
        <pc:docMk/>
      </pc:docMkLst>
      <pc:sldChg chg="modSp mod">
        <pc:chgData name="世郁 李" userId="8353173f152fbae8" providerId="LiveId" clId="{8D6FA8B7-F19C-4750-99C8-B9DB94F75199}" dt="2021-10-12T14:51:51.969" v="106" actId="20577"/>
        <pc:sldMkLst>
          <pc:docMk/>
          <pc:sldMk cId="309908538" sldId="256"/>
        </pc:sldMkLst>
        <pc:spChg chg="mod">
          <ac:chgData name="世郁 李" userId="8353173f152fbae8" providerId="LiveId" clId="{8D6FA8B7-F19C-4750-99C8-B9DB94F75199}" dt="2021-10-12T14:51:29.565" v="64" actId="20577"/>
          <ac:spMkLst>
            <pc:docMk/>
            <pc:sldMk cId="309908538" sldId="256"/>
            <ac:spMk id="2" creationId="{EFC7DB82-EAFC-454F-ABFD-B9789B7F7A6C}"/>
          </ac:spMkLst>
        </pc:spChg>
        <pc:spChg chg="mod">
          <ac:chgData name="世郁 李" userId="8353173f152fbae8" providerId="LiveId" clId="{8D6FA8B7-F19C-4750-99C8-B9DB94F75199}" dt="2021-10-12T14:51:51.969" v="106" actId="20577"/>
          <ac:spMkLst>
            <pc:docMk/>
            <pc:sldMk cId="309908538" sldId="256"/>
            <ac:spMk id="3" creationId="{52E93B55-A589-40F7-845D-29B47E2079E3}"/>
          </ac:spMkLst>
        </pc:spChg>
      </pc:sldChg>
      <pc:sldChg chg="modSp new mod">
        <pc:chgData name="世郁 李" userId="8353173f152fbae8" providerId="LiveId" clId="{8D6FA8B7-F19C-4750-99C8-B9DB94F75199}" dt="2021-10-12T14:55:39.784" v="135" actId="20577"/>
        <pc:sldMkLst>
          <pc:docMk/>
          <pc:sldMk cId="2223940112" sldId="257"/>
        </pc:sldMkLst>
        <pc:spChg chg="mod">
          <ac:chgData name="世郁 李" userId="8353173f152fbae8" providerId="LiveId" clId="{8D6FA8B7-F19C-4750-99C8-B9DB94F75199}" dt="2021-10-12T14:49:57.023" v="39" actId="20577"/>
          <ac:spMkLst>
            <pc:docMk/>
            <pc:sldMk cId="2223940112" sldId="257"/>
            <ac:spMk id="2" creationId="{3DA7BE9D-1D35-4DFD-B4F1-702F61E3BAE5}"/>
          </ac:spMkLst>
        </pc:spChg>
        <pc:spChg chg="mod">
          <ac:chgData name="世郁 李" userId="8353173f152fbae8" providerId="LiveId" clId="{8D6FA8B7-F19C-4750-99C8-B9DB94F75199}" dt="2021-10-12T14:55:39.784" v="135" actId="20577"/>
          <ac:spMkLst>
            <pc:docMk/>
            <pc:sldMk cId="2223940112" sldId="257"/>
            <ac:spMk id="3" creationId="{D4214998-8B62-4194-ABD7-B4B6A6FD5518}"/>
          </ac:spMkLst>
        </pc:spChg>
      </pc:sldChg>
      <pc:sldChg chg="addSp modSp new mod modNotesTx">
        <pc:chgData name="世郁 李" userId="8353173f152fbae8" providerId="LiveId" clId="{8D6FA8B7-F19C-4750-99C8-B9DB94F75199}" dt="2021-10-12T16:02:35.005" v="746"/>
        <pc:sldMkLst>
          <pc:docMk/>
          <pc:sldMk cId="2948600488" sldId="258"/>
        </pc:sldMkLst>
        <pc:spChg chg="mod">
          <ac:chgData name="世郁 李" userId="8353173f152fbae8" providerId="LiveId" clId="{8D6FA8B7-F19C-4750-99C8-B9DB94F75199}" dt="2021-10-12T15:33:34.664" v="423" actId="1035"/>
          <ac:spMkLst>
            <pc:docMk/>
            <pc:sldMk cId="2948600488" sldId="258"/>
            <ac:spMk id="2" creationId="{14BB718F-EEE5-42AC-87EF-6ECD2913E376}"/>
          </ac:spMkLst>
        </pc:spChg>
        <pc:spChg chg="mod">
          <ac:chgData name="世郁 李" userId="8353173f152fbae8" providerId="LiveId" clId="{8D6FA8B7-F19C-4750-99C8-B9DB94F75199}" dt="2021-10-12T15:58:42.091" v="743" actId="20577"/>
          <ac:spMkLst>
            <pc:docMk/>
            <pc:sldMk cId="2948600488" sldId="258"/>
            <ac:spMk id="3" creationId="{F3EFB359-53EF-4AD3-8AEF-ABDF654A06D1}"/>
          </ac:spMkLst>
        </pc:spChg>
        <pc:graphicFrameChg chg="add mod">
          <ac:chgData name="世郁 李" userId="8353173f152fbae8" providerId="LiveId" clId="{8D6FA8B7-F19C-4750-99C8-B9DB94F75199}" dt="2021-10-12T15:54:09.489" v="655"/>
          <ac:graphicFrameMkLst>
            <pc:docMk/>
            <pc:sldMk cId="2948600488" sldId="258"/>
            <ac:graphicFrameMk id="4" creationId="{5D4F6EE9-0104-482C-B4ED-5B42F3A6F9D6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3908CF-35EC-4671-BFEC-AC2C4EBC8560}" type="datetimeFigureOut">
              <a:rPr lang="en-US" smtClean="0"/>
              <a:t>10/1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2FB851-8358-42E9-BBA7-7197B8E925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0331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zhuanlan.zhihu.com/p/30721429</a:t>
            </a:r>
          </a:p>
          <a:p>
            <a:r>
              <a:rPr lang="en-US" dirty="0"/>
              <a:t>https://ithelp.ithome.com.tw/articles/1021605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2FB851-8358-42E9-BBA7-7197B8E925E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348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7BF482-34F3-4D5B-AE4B-EDB3DFB0F92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AD41F84-53F9-4B9F-8B63-5B7B76BA486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927D76-039E-4A8C-BB29-A5DC49855C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FDB35-9579-4E3B-A1E9-71DB9069E6CF}" type="datetimeFigureOut">
              <a:rPr lang="en-US" smtClean="0"/>
              <a:t>10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BCB4EC-00C2-417C-8BD6-26FAFAE0C6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150B5E-95CF-4C2A-9AAD-FEB89AFA7C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706A9-9D49-42CF-8F75-E67A2FBA73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0352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9B7578-AD90-4A24-943C-8DFF0F3D68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26E28B0-1AE3-4B5F-B118-6C082BF4EFF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4CACF4-C779-41E0-822B-D5838938DA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FDB35-9579-4E3B-A1E9-71DB9069E6CF}" type="datetimeFigureOut">
              <a:rPr lang="en-US" smtClean="0"/>
              <a:t>10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5FF61E-89CD-4966-86F3-E78E7D5A31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3A79DE-3A1F-40E1-B04E-DF8E923E4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706A9-9D49-42CF-8F75-E67A2FBA73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0445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E2C5BCF-8A2A-4F52-93D1-7697E67CC32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0052CAD-040D-4B00-A052-A6008618CFF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DCC745-FEEC-4CF6-B794-C880292121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FDB35-9579-4E3B-A1E9-71DB9069E6CF}" type="datetimeFigureOut">
              <a:rPr lang="en-US" smtClean="0"/>
              <a:t>10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E8ECBA-B679-4481-9A75-E8BC40E334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A616FF3-FAAE-4BCB-B96E-81A915A3AB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706A9-9D49-42CF-8F75-E67A2FBA73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6811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1DC3CB-E7BC-4DDC-AA5E-96A1473BC2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D6A57B-9261-4268-BD96-4DD2CF4EE3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54E4AF-609F-4C7F-A8EB-9EA1EDF15B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FDB35-9579-4E3B-A1E9-71DB9069E6CF}" type="datetimeFigureOut">
              <a:rPr lang="en-US" smtClean="0"/>
              <a:t>10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4FAC7A-8279-4341-BC7C-098685B036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00B51D-7510-4849-8C62-E54631B55E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706A9-9D49-42CF-8F75-E67A2FBA73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79052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79A0F5-E22B-4318-B6C2-F201642D8A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0722997-743A-49CC-B0BA-78B72CA2E2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4BD746-7317-44A9-BC67-F1D6C06848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FDB35-9579-4E3B-A1E9-71DB9069E6CF}" type="datetimeFigureOut">
              <a:rPr lang="en-US" smtClean="0"/>
              <a:t>10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E9F4CB-4E71-4B4B-BF61-F909D4D603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FC124D-C780-46CD-B946-97ECE73EF2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706A9-9D49-42CF-8F75-E67A2FBA73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2467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CD8919-A054-42C2-A6FE-B1086CEDD4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24F5EF-C77F-4AEA-BDFA-929AF383B12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0B3C48F-FD37-4703-858E-239C1EA5D19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82C90B2-9F06-4F4A-8BAF-8D94879EDB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FDB35-9579-4E3B-A1E9-71DB9069E6CF}" type="datetimeFigureOut">
              <a:rPr lang="en-US" smtClean="0"/>
              <a:t>10/12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D2A5F79-E3E3-43E4-8FEB-B7375CE835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5166A3E-8F09-4D8B-BBB5-FF4BD76697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706A9-9D49-42CF-8F75-E67A2FBA73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7784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CAF8C4-B77C-4086-82F9-35335E80AD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610751-C1A9-4080-AF64-8737477773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6679DEC-ABCF-42CF-962B-82219243F80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650BBCF-18E1-4B45-9F7A-B26A5E0DDB8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2164B6B-7140-48E9-9542-A831B3749E4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3229E19-E242-4722-8A83-EB2F541D51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FDB35-9579-4E3B-A1E9-71DB9069E6CF}" type="datetimeFigureOut">
              <a:rPr lang="en-US" smtClean="0"/>
              <a:t>10/12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AB92D08-A16C-43D0-A4F7-5C456695DA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EA74E35-5B55-4B25-BE7E-3387B1E0DA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706A9-9D49-42CF-8F75-E67A2FBA73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1715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4708D9-E13A-43C9-9248-51B6704208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3EDBC50-CB4C-4B56-B8B7-3D629BC70C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FDB35-9579-4E3B-A1E9-71DB9069E6CF}" type="datetimeFigureOut">
              <a:rPr lang="en-US" smtClean="0"/>
              <a:t>10/12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84918DD-9C7B-4428-AF97-5A46ECD857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0215484-C3D8-4DAB-9948-4222474D50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706A9-9D49-42CF-8F75-E67A2FBA73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7418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D006BCE-F6F0-476A-B143-2A2958DE7A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FDB35-9579-4E3B-A1E9-71DB9069E6CF}" type="datetimeFigureOut">
              <a:rPr lang="en-US" smtClean="0"/>
              <a:t>10/12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3D951EE-D7F7-4F02-9932-A41D42F0A7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42B043-FAD0-4F84-81DF-380FCE3B38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706A9-9D49-42CF-8F75-E67A2FBA73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5558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F8DF02-1E09-4CA9-8960-A3EFCF621C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57FADF-F030-41B8-9794-1BA52C13CB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19FEF39-8D45-4137-8700-33AA4A51B1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EA260A3-66BF-4061-85E0-93A9BE1B64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FDB35-9579-4E3B-A1E9-71DB9069E6CF}" type="datetimeFigureOut">
              <a:rPr lang="en-US" smtClean="0"/>
              <a:t>10/12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3E315A4-7B6B-462F-84AE-553D331AF9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B25EA15-204E-4006-B3A0-F2E9563F91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706A9-9D49-42CF-8F75-E67A2FBA73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8924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291487-EF9B-433A-ACE9-C010296346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39AFC56-C4A4-4C5F-9D9D-47DF436D5DC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F6DB00F-901F-46A3-9AC5-01552CCCF0A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05491B-511F-4BA0-8308-8BBD69D417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FDB35-9579-4E3B-A1E9-71DB9069E6CF}" type="datetimeFigureOut">
              <a:rPr lang="en-US" smtClean="0"/>
              <a:t>10/12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B243AEA-5EA8-46EE-B277-0AE9A9322C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BEF7E9E-D272-4FBE-BE0B-3CF8711DB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706A9-9D49-42CF-8F75-E67A2FBA73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5157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583B886-F4B3-4EB9-A9CA-A0E02A6FCD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1548427-E827-4066-852B-1825C66B47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B3E258-65E8-411F-804B-2303760A7A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FFDB35-9579-4E3B-A1E9-71DB9069E6CF}" type="datetimeFigureOut">
              <a:rPr lang="en-US" smtClean="0"/>
              <a:t>10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740854-3FC8-4536-9331-8FDE3F1B842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E99ED5-E3FF-4432-B702-FA72F90D315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3706A9-9D49-42CF-8F75-E67A2FBA73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5520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C7DB82-EAFC-454F-ABFD-B9789B7F7A6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/>
              <a:t>Maching</a:t>
            </a:r>
            <a:r>
              <a:rPr lang="en-US" dirty="0"/>
              <a:t> Learning</a:t>
            </a:r>
            <a:br>
              <a:rPr lang="en-US" dirty="0"/>
            </a:br>
            <a:r>
              <a:rPr lang="en-US" dirty="0"/>
              <a:t>Model Evaluation Metric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E93B55-A589-40F7-845D-29B47E2079E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TW" altLang="en-US" dirty="0"/>
              <a:t>機器學習 模型評估指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9085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A7BE9D-1D35-4DFD-B4F1-702F61E3BA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end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214998-8B62-4194-ABD7-B4B6A6FD55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gression Metrics</a:t>
            </a:r>
          </a:p>
          <a:p>
            <a:r>
              <a:rPr lang="en-US" dirty="0"/>
              <a:t>Classification Metrics</a:t>
            </a:r>
          </a:p>
          <a:p>
            <a:r>
              <a:rPr lang="en-US" dirty="0"/>
              <a:t>Object Detection Metrics</a:t>
            </a:r>
          </a:p>
        </p:txBody>
      </p:sp>
    </p:spTree>
    <p:extLst>
      <p:ext uri="{BB962C8B-B14F-4D97-AF65-F5344CB8AC3E}">
        <p14:creationId xmlns:p14="http://schemas.microsoft.com/office/powerpoint/2010/main" val="22239401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BB718F-EEE5-42AC-87EF-6ECD2913E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646"/>
            <a:ext cx="10515600" cy="1325563"/>
          </a:xfrm>
        </p:spPr>
        <p:txBody>
          <a:bodyPr/>
          <a:lstStyle/>
          <a:p>
            <a:r>
              <a:rPr lang="en-US" dirty="0"/>
              <a:t>Regression Metrics</a:t>
            </a:r>
            <a:r>
              <a:rPr lang="zh-TW" altLang="en-US" dirty="0"/>
              <a:t> </a:t>
            </a:r>
            <a:r>
              <a:rPr lang="en-US" altLang="zh-TW" dirty="0"/>
              <a:t>(</a:t>
            </a:r>
            <a:r>
              <a:rPr lang="zh-TW" altLang="en-US" dirty="0"/>
              <a:t>回歸評估指標</a:t>
            </a:r>
            <a:r>
              <a:rPr lang="en-US" altLang="zh-TW" dirty="0"/>
              <a:t>)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3EFB359-53EF-4AD3-8AEF-ABDF654A06D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16241"/>
                <a:ext cx="10515600" cy="4960722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zh-TW" altLang="en-US" dirty="0"/>
                  <a:t>觀察「預測值」 </a:t>
                </a:r>
                <a:r>
                  <a:rPr lang="en-US" altLang="zh-TW" dirty="0"/>
                  <a:t>(</a:t>
                </a:r>
                <a:r>
                  <a:rPr lang="en-US" dirty="0"/>
                  <a:t>Prediction) </a:t>
                </a:r>
                <a:r>
                  <a:rPr lang="zh-TW" altLang="en-US" dirty="0"/>
                  <a:t>與「實際值」 </a:t>
                </a:r>
                <a:r>
                  <a:rPr lang="en-US" altLang="zh-TW" dirty="0"/>
                  <a:t>(</a:t>
                </a:r>
                <a:r>
                  <a:rPr lang="en-US" dirty="0"/>
                  <a:t>Ground truth) </a:t>
                </a:r>
                <a:r>
                  <a:rPr lang="zh-TW" altLang="en-US" dirty="0"/>
                  <a:t>的差距</a:t>
                </a:r>
                <a:endParaRPr lang="en-US" altLang="zh-TW" dirty="0"/>
              </a:p>
              <a:p>
                <a:r>
                  <a:rPr lang="zh-TW" altLang="en-US" dirty="0"/>
                  <a:t>均方根誤差 </a:t>
                </a:r>
                <a:r>
                  <a:rPr lang="en-US" altLang="zh-TW" dirty="0"/>
                  <a:t>(Root Mean Squared Error, RMSE)</a:t>
                </a:r>
              </a:p>
              <a:p>
                <a:pPr lvl="1"/>
                <a:r>
                  <a:rPr lang="zh-TW" altLang="en-US" dirty="0"/>
                  <a:t>最典型的評估指標，誤差越大，</a:t>
                </a:r>
                <a:r>
                  <a:rPr lang="en-US" altLang="zh-TW" dirty="0"/>
                  <a:t>RMSE</a:t>
                </a:r>
                <a:r>
                  <a:rPr lang="zh-TW" altLang="en-US" dirty="0"/>
                  <a:t> 值越大。</a:t>
                </a:r>
                <a:endParaRPr lang="en-US" altLang="zh-TW" dirty="0"/>
              </a:p>
              <a:p>
                <a:pPr lvl="1"/>
                <a:r>
                  <a:rPr lang="zh-TW" altLang="en-US" dirty="0"/>
                  <a:t>容易受到極端值的影響。</a:t>
                </a:r>
                <a:endParaRPr lang="en-US" altLang="zh-TW" dirty="0"/>
              </a:p>
              <a:p>
                <a:r>
                  <a:rPr lang="zh-TW" altLang="en-US" dirty="0"/>
                  <a:t>平均絕對誤差 </a:t>
                </a:r>
                <a:r>
                  <a:rPr lang="en-US" altLang="zh-TW" dirty="0"/>
                  <a:t>(Mean Absolute Error, MAE)</a:t>
                </a:r>
              </a:p>
              <a:p>
                <a:pPr lvl="1"/>
                <a:r>
                  <a:rPr lang="zh-TW" altLang="en-US" dirty="0"/>
                  <a:t>能反映預測值誤差的實際情況，對極端值的影響較小。</a:t>
                </a:r>
                <a:endParaRPr lang="en-US" altLang="zh-TW" dirty="0"/>
              </a:p>
              <a:p>
                <a:pPr lvl="1"/>
                <a:r>
                  <a:rPr lang="zh-TW" altLang="en-US" dirty="0"/>
                  <a:t>無法直接從數值判斷模型好壞，仍需透過對比來判斷模型好壞。</a:t>
                </a:r>
                <a:endParaRPr lang="en-US" altLang="zh-TW" dirty="0"/>
              </a:p>
              <a:p>
                <a:r>
                  <a:rPr lang="zh-TW" altLang="en-US" dirty="0"/>
                  <a:t>平均絕對百分比誤差 </a:t>
                </a:r>
                <a:r>
                  <a:rPr lang="en-US" altLang="zh-TW" dirty="0"/>
                  <a:t>(Mean Absolute Percentage Error, MAPE)</a:t>
                </a:r>
              </a:p>
              <a:p>
                <a:pPr lvl="1"/>
                <a:r>
                  <a:rPr lang="zh-TW" altLang="en-US" dirty="0"/>
                  <a:t>以百分比表示，可用於比較不同比例的預測。</a:t>
                </a:r>
                <a:endParaRPr lang="en-US" altLang="zh-TW" dirty="0"/>
              </a:p>
              <a:p>
                <a:pPr lvl="1"/>
                <a:r>
                  <a:rPr lang="zh-TW" altLang="en-US" dirty="0"/>
                  <a:t>實際值為 </a:t>
                </a:r>
                <a:r>
                  <a:rPr lang="en-US" altLang="zh-TW" dirty="0"/>
                  <a:t>0 </a:t>
                </a:r>
                <a:r>
                  <a:rPr lang="zh-TW" altLang="en-US" dirty="0"/>
                  <a:t>時，無法計算。</a:t>
                </a:r>
                <a:endParaRPr lang="en-US" altLang="zh-TW" dirty="0"/>
              </a:p>
              <a:p>
                <a:r>
                  <a:rPr lang="zh-TW" altLang="en-US" dirty="0"/>
                  <a:t>決定係數 </a:t>
                </a:r>
                <a:r>
                  <a:rPr lang="en-US" altLang="zh-TW" dirty="0"/>
                  <a:t>(Coefficient of Determination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TW" i="1"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p>
                        <m:r>
                          <a:rPr lang="en-US" altLang="zh-TW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TW" dirty="0"/>
                  <a:t>)</a:t>
                </a:r>
              </a:p>
              <a:p>
                <a:pPr lvl="1"/>
                <a:r>
                  <a:rPr lang="zh-TW" altLang="en-US" dirty="0"/>
                  <a:t>判斷迴歸模型的解釋力。</a:t>
                </a:r>
                <a:endParaRPr lang="en-US" altLang="zh-TW" dirty="0"/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TW" i="1"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p>
                        <m:r>
                          <a:rPr lang="en-US" altLang="zh-TW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TW" dirty="0"/>
                  <a:t> </a:t>
                </a:r>
                <a:r>
                  <a:rPr lang="zh-TW" altLang="en-US" dirty="0"/>
                  <a:t>愈大，模型效果愈好。</a:t>
                </a:r>
                <a:endParaRPr lang="en-US" altLang="zh-TW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3EFB359-53EF-4AD3-8AEF-ABDF654A06D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16241"/>
                <a:ext cx="10515600" cy="4960722"/>
              </a:xfrm>
              <a:blipFill>
                <a:blip r:embed="rId3"/>
                <a:stretch>
                  <a:fillRect l="-928" t="-2829" b="-1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D4F6EE9-0104-482C-B4ED-5B42F3A6F9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184169"/>
              </p:ext>
            </p:extLst>
          </p:nvPr>
        </p:nvGraphicFramePr>
        <p:xfrm>
          <a:off x="5276850" y="2670175"/>
          <a:ext cx="215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190440" progId="Equation.DSMT4">
                  <p:embed/>
                </p:oleObj>
              </mc:Choice>
              <mc:Fallback>
                <p:oleObj name="Equation" r:id="rId4" imgW="215640" imgH="190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D4F6EE9-0104-482C-B4ED-5B42F3A6F9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76850" y="2670175"/>
                        <a:ext cx="2159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86004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</TotalTime>
  <Words>205</Words>
  <Application>Microsoft Office PowerPoint</Application>
  <PresentationFormat>Widescreen</PresentationFormat>
  <Paragraphs>23</Paragraphs>
  <Slides>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9" baseType="lpstr">
      <vt:lpstr>Arial</vt:lpstr>
      <vt:lpstr>Calibri</vt:lpstr>
      <vt:lpstr>Calibri Light</vt:lpstr>
      <vt:lpstr>Cambria Math</vt:lpstr>
      <vt:lpstr>Office Theme</vt:lpstr>
      <vt:lpstr>MathType 6.0 Equation</vt:lpstr>
      <vt:lpstr>Maching Learning Model Evaluation Metrics</vt:lpstr>
      <vt:lpstr>Agenda</vt:lpstr>
      <vt:lpstr>Regression Metrics (回歸評估指標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世郁 李</dc:creator>
  <cp:lastModifiedBy>世郁 李</cp:lastModifiedBy>
  <cp:revision>1</cp:revision>
  <dcterms:created xsi:type="dcterms:W3CDTF">2021-10-12T14:47:44Z</dcterms:created>
  <dcterms:modified xsi:type="dcterms:W3CDTF">2021-10-12T16:03:01Z</dcterms:modified>
</cp:coreProperties>
</file>